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000001" w14:textId="77777777" w:rsidR="00CB24BF" w:rsidRDefault="00000000">
      <w:pPr>
        <w:jc w:val="center"/>
        <w:rPr>
          <w:rFonts w:ascii="Times New Roman" w:eastAsia="Times New Roman" w:hAnsi="Times New Roman" w:cs="Times New Roman"/>
          <w:sz w:val="36"/>
          <w:szCs w:val="36"/>
        </w:rPr>
      </w:pPr>
      <w:bookmarkStart w:id="0" w:name="_gjdgxs" w:colFirst="0" w:colLast="0"/>
      <w:bookmarkEnd w:id="0"/>
      <w:r>
        <w:rPr>
          <w:rFonts w:ascii="Times New Roman" w:eastAsia="Times New Roman" w:hAnsi="Times New Roman" w:cs="Times New Roman"/>
          <w:sz w:val="36"/>
          <w:szCs w:val="36"/>
        </w:rPr>
        <w:t>Tutorial 2</w:t>
      </w:r>
    </w:p>
    <w:p w14:paraId="00000002" w14:textId="77777777" w:rsidR="00CB24BF" w:rsidRDefault="00000000">
      <w:pPr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b/>
          <w:sz w:val="28"/>
          <w:szCs w:val="28"/>
        </w:rPr>
        <w:t>Thapar Institute of Engineering and Technology Patiala</w:t>
      </w:r>
    </w:p>
    <w:p w14:paraId="00000003" w14:textId="77777777" w:rsidR="00CB24BF" w:rsidRDefault="00000000">
      <w:pPr>
        <w:rPr>
          <w:b/>
          <w:sz w:val="28"/>
          <w:szCs w:val="28"/>
        </w:rPr>
      </w:pPr>
      <w:r>
        <w:rPr>
          <w:b/>
          <w:sz w:val="28"/>
          <w:szCs w:val="28"/>
        </w:rPr>
        <w:t>Computer Science and Engineering Department (CSED)</w:t>
      </w:r>
    </w:p>
    <w:p w14:paraId="00000004" w14:textId="77777777" w:rsidR="00CB24BF" w:rsidRDefault="0000000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after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Write down a R.E. over {0, 1} such that no. of 1’s are divisible by 4.</w:t>
      </w:r>
    </w:p>
    <w:p w14:paraId="00000005" w14:textId="77777777" w:rsidR="00CB24BF" w:rsidRDefault="0000000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after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Write down a regular expression for language L over {a, b, c} such that every string in L contains a substring ccc.</w:t>
      </w:r>
    </w:p>
    <w:p w14:paraId="00000006" w14:textId="77777777" w:rsidR="00CB24BF" w:rsidRDefault="0000000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after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Write down a R.E. for the language L={w: | w | mod 5=0},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1050" w:dyaOrig="390" w14:anchorId="1AF2BB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4pt;height:19.6pt;mso-position-vertical:absolute" o:ole="">
            <v:imagedata r:id="rId5" o:title=""/>
          </v:shape>
          <o:OLEObject Type="Embed" ProgID="Equation.DSMT4" ShapeID="_x0000_i1025" DrawAspect="Content" ObjectID="_1769086562" r:id="rId6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}</w:t>
      </w:r>
    </w:p>
    <w:p w14:paraId="00000007" w14:textId="77777777" w:rsidR="00CB24BF" w:rsidRDefault="0000000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after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Write down a R.E. over  alphabet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1185" w:dyaOrig="315" w14:anchorId="10114C56">
          <v:shape id="_x0000_i1026" type="#_x0000_t75" style="width:59.2pt;height:15.6pt" o:ole="">
            <v:imagedata r:id="rId7" o:title=""/>
          </v:shape>
          <o:OLEObject Type="Embed" ProgID="Equation.DSMT4" ShapeID="_x0000_i1026" DrawAspect="Content" ObjectID="_1769086563" r:id="rId8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ontaining at least one </w:t>
      </w:r>
      <w:r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 xml:space="preserve">a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nd at least one </w:t>
      </w:r>
      <w:r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b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00000008" w14:textId="77777777" w:rsidR="00CB24BF" w:rsidRDefault="0000000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after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Write the Regular expression for the language of all even length strings defined over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1050" w:dyaOrig="315" w14:anchorId="7CD6CB6B">
          <v:shape id="_x0000_i1027" type="#_x0000_t75" style="width:52.4pt;height:15.6pt" o:ole="">
            <v:imagedata r:id="rId9" o:title=""/>
          </v:shape>
          <o:OLEObject Type="Embed" ProgID="Equation.DSMT4" ShapeID="_x0000_i1027" DrawAspect="Content" ObjectID="_1769086564" r:id="rId10"/>
        </w:object>
      </w:r>
    </w:p>
    <w:p w14:paraId="00000009" w14:textId="77777777" w:rsidR="00CB24BF" w:rsidRDefault="0000000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after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Write the Regular expression for the language of all even length strings defined over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1050" w:dyaOrig="315" w14:anchorId="53A2EC26">
          <v:shape id="_x0000_i1028" type="#_x0000_t75" style="width:52.4pt;height:15.6pt" o:ole="">
            <v:imagedata r:id="rId9" o:title=""/>
          </v:shape>
          <o:OLEObject Type="Embed" ProgID="Equation.DSMT4" ShapeID="_x0000_i1028" DrawAspect="Content" ObjectID="_1769086565" r:id="rId11"/>
        </w:object>
      </w:r>
    </w:p>
    <w:p w14:paraId="0000000A" w14:textId="77777777" w:rsidR="00CB24BF" w:rsidRDefault="0000000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after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Write the Regular expression for the language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1965" w:dyaOrig="390" w14:anchorId="7F836F22">
          <v:shape id="_x0000_i1029" type="#_x0000_t75" style="width:98.4pt;height:19.6pt" o:ole="">
            <v:imagedata r:id="rId12" o:title=""/>
          </v:shape>
          <o:OLEObject Type="Embed" ProgID="Equation.DSMT4" ShapeID="_x0000_i1029" DrawAspect="Content" ObjectID="_1769086566" r:id="rId13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over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1050" w:dyaOrig="315" w14:anchorId="225ED0B4">
          <v:shape id="_x0000_i1030" type="#_x0000_t75" style="width:52.4pt;height:15.6pt" o:ole="">
            <v:imagedata r:id="rId9" o:title=""/>
          </v:shape>
          <o:OLEObject Type="Embed" ProgID="Equation.DSMT4" ShapeID="_x0000_i1030" DrawAspect="Content" ObjectID="_1769086567" r:id="rId14"/>
        </w:object>
      </w:r>
    </w:p>
    <w:p w14:paraId="0000000B" w14:textId="77777777" w:rsidR="00CB24BF" w:rsidRDefault="0000000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after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Write the Regular expression for the language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1995" w:dyaOrig="390" w14:anchorId="5426CF8C">
          <v:shape id="_x0000_i1031" type="#_x0000_t75" style="width:99.6pt;height:19.6pt" o:ole="">
            <v:imagedata r:id="rId15" o:title=""/>
          </v:shape>
          <o:OLEObject Type="Embed" ProgID="Equation.DSMT4" ShapeID="_x0000_i1031" DrawAspect="Content" ObjectID="_1769086568" r:id="rId16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over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1050" w:dyaOrig="315" w14:anchorId="3EC27AE2">
          <v:shape id="_x0000_i1032" type="#_x0000_t75" style="width:52.4pt;height:15.6pt" o:ole="">
            <v:imagedata r:id="rId9" o:title=""/>
          </v:shape>
          <o:OLEObject Type="Embed" ProgID="Equation.DSMT4" ShapeID="_x0000_i1032" DrawAspect="Content" ObjectID="_1769086569" r:id="rId17"/>
        </w:object>
      </w:r>
    </w:p>
    <w:p w14:paraId="0000000C" w14:textId="77777777" w:rsidR="00CB24BF" w:rsidRDefault="0000000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Write down a R.E. over {0, 1} whose fifth symbol from the right end is</w:t>
      </w:r>
      <w:r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1.</w:t>
      </w:r>
    </w:p>
    <w:p w14:paraId="0000000D" w14:textId="77777777" w:rsidR="00CB24BF" w:rsidRDefault="00000000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9.   Design the DFA for the problem given in Q1-8.</w:t>
      </w:r>
    </w:p>
    <w:p w14:paraId="0000000E" w14:textId="77777777" w:rsidR="00CB24BF" w:rsidRDefault="00CB24BF"/>
    <w:sectPr w:rsidR="00CB24BF">
      <w:pgSz w:w="12240" w:h="15840"/>
      <w:pgMar w:top="1440" w:right="1440" w:bottom="1440" w:left="1440" w:header="708" w:footer="708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auto"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473214A"/>
    <w:multiLevelType w:val="multilevel"/>
    <w:tmpl w:val="7DA0069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 w16cid:durableId="33885334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B24BF"/>
    <w:rsid w:val="00CB24BF"/>
    <w:rsid w:val="00DD33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268F3980-F199-4895-ACFE-8A8DF6926C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58</Words>
  <Characters>902</Characters>
  <Application>Microsoft Office Word</Application>
  <DocSecurity>0</DocSecurity>
  <Lines>7</Lines>
  <Paragraphs>2</Paragraphs>
  <ScaleCrop>false</ScaleCrop>
  <Company/>
  <LinksUpToDate>false</LinksUpToDate>
  <CharactersWithSpaces>10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REEYA CHATTERJI</dc:creator>
  <cp:lastModifiedBy>SHREEYA CHATTERJI</cp:lastModifiedBy>
  <cp:revision>2</cp:revision>
  <dcterms:created xsi:type="dcterms:W3CDTF">2024-02-10T10:40:00Z</dcterms:created>
  <dcterms:modified xsi:type="dcterms:W3CDTF">2024-02-10T10:40:00Z</dcterms:modified>
</cp:coreProperties>
</file>